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0D5E" w:rsidRDefault="00D10C5B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D10C5B" w:rsidRDefault="00D10C5B">
      <w:r>
        <w:rPr>
          <w:b/>
        </w:rPr>
        <w:t>3-2 Practic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________</w:t>
      </w:r>
    </w:p>
    <w:p w:rsidR="00D10C5B" w:rsidRDefault="00D10C5B"/>
    <w:p w:rsidR="00D10C5B" w:rsidRDefault="00D10C5B">
      <w:r>
        <w:t>Use limit notation to describe the behavior of the function at the point</w:t>
      </w:r>
      <w:r w:rsidR="002B40AE">
        <w:t>(s)</w:t>
      </w:r>
      <w:r>
        <w:t xml:space="preserve"> of discontinuity.</w:t>
      </w:r>
    </w:p>
    <w:p w:rsidR="00D10C5B" w:rsidRDefault="00D10C5B">
      <w:r>
        <w:rPr>
          <w:noProof/>
        </w:rPr>
        <w:drawing>
          <wp:anchor distT="0" distB="0" distL="114300" distR="114300" simplePos="0" relativeHeight="251661312" behindDoc="1" locked="0" layoutInCell="1" allowOverlap="1" wp14:anchorId="1D687E91" wp14:editId="4CCC4B27">
            <wp:simplePos x="0" y="0"/>
            <wp:positionH relativeFrom="margin">
              <wp:align>right</wp:align>
            </wp:positionH>
            <wp:positionV relativeFrom="paragraph">
              <wp:posOffset>51435</wp:posOffset>
            </wp:positionV>
            <wp:extent cx="1789177" cy="1724025"/>
            <wp:effectExtent l="0" t="0" r="190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9177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546C0623" wp14:editId="4F3446EE">
            <wp:simplePos x="0" y="0"/>
            <wp:positionH relativeFrom="margin">
              <wp:posOffset>2305050</wp:posOffset>
            </wp:positionH>
            <wp:positionV relativeFrom="paragraph">
              <wp:posOffset>22860</wp:posOffset>
            </wp:positionV>
            <wp:extent cx="1902887" cy="1724025"/>
            <wp:effectExtent l="0" t="0" r="254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2887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2391E69D" wp14:editId="2F48D9D2">
            <wp:simplePos x="0" y="0"/>
            <wp:positionH relativeFrom="margin">
              <wp:posOffset>143510</wp:posOffset>
            </wp:positionH>
            <wp:positionV relativeFrom="paragraph">
              <wp:posOffset>51435</wp:posOffset>
            </wp:positionV>
            <wp:extent cx="1699720" cy="17145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972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0C5B" w:rsidRDefault="00D10C5B">
      <w:r>
        <w:t>1.</w:t>
      </w:r>
      <w:r>
        <w:tab/>
      </w:r>
      <w:r>
        <w:tab/>
      </w:r>
      <w:r>
        <w:tab/>
      </w:r>
      <w:r>
        <w:tab/>
      </w:r>
      <w:r>
        <w:tab/>
        <w:t>2.</w:t>
      </w:r>
      <w:r>
        <w:tab/>
      </w:r>
      <w:r>
        <w:tab/>
      </w:r>
      <w:r>
        <w:tab/>
      </w:r>
      <w:r>
        <w:tab/>
      </w:r>
      <w:r>
        <w:tab/>
        <w:t>3.</w:t>
      </w:r>
    </w:p>
    <w:p w:rsidR="00D10C5B" w:rsidRDefault="00D10C5B"/>
    <w:p w:rsidR="00D10C5B" w:rsidRDefault="00D10C5B"/>
    <w:p w:rsidR="00D10C5B" w:rsidRDefault="00D10C5B"/>
    <w:p w:rsidR="00D10C5B" w:rsidRDefault="00D10C5B"/>
    <w:p w:rsidR="00D10C5B" w:rsidRDefault="00D10C5B"/>
    <w:p w:rsidR="00D10C5B" w:rsidRDefault="00D10C5B"/>
    <w:p w:rsidR="00D10C5B" w:rsidRDefault="00D10C5B"/>
    <w:p w:rsidR="00D10C5B" w:rsidRDefault="00D10C5B"/>
    <w:p w:rsidR="00D10C5B" w:rsidRDefault="00D10C5B"/>
    <w:p w:rsidR="00D10C5B" w:rsidRDefault="00D10C5B">
      <w:bookmarkStart w:id="0" w:name="_GoBack"/>
      <w:bookmarkEnd w:id="0"/>
    </w:p>
    <w:p w:rsidR="00D10C5B" w:rsidRDefault="00D10C5B"/>
    <w:p w:rsidR="00D10C5B" w:rsidRDefault="00D10C5B"/>
    <w:p w:rsidR="00D10C5B" w:rsidRDefault="00D10C5B"/>
    <w:p w:rsidR="00D10C5B" w:rsidRDefault="00D10C5B"/>
    <w:p w:rsidR="00D10C5B" w:rsidRDefault="00D10C5B"/>
    <w:p w:rsidR="00D10C5B" w:rsidRDefault="00D10C5B"/>
    <w:p w:rsidR="00D10C5B" w:rsidRDefault="002B40AE">
      <w:r>
        <w:rPr>
          <w:noProof/>
        </w:rPr>
        <w:drawing>
          <wp:anchor distT="0" distB="0" distL="114300" distR="114300" simplePos="0" relativeHeight="251662336" behindDoc="1" locked="0" layoutInCell="1" allowOverlap="1" wp14:anchorId="0C71878E" wp14:editId="7A69FC8B">
            <wp:simplePos x="0" y="0"/>
            <wp:positionH relativeFrom="margin">
              <wp:posOffset>2286000</wp:posOffset>
            </wp:positionH>
            <wp:positionV relativeFrom="paragraph">
              <wp:posOffset>13970</wp:posOffset>
            </wp:positionV>
            <wp:extent cx="2177650" cy="20574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76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17D3903E" wp14:editId="2A515964">
            <wp:simplePos x="0" y="0"/>
            <wp:positionH relativeFrom="margin">
              <wp:align>left</wp:align>
            </wp:positionH>
            <wp:positionV relativeFrom="paragraph">
              <wp:posOffset>15875</wp:posOffset>
            </wp:positionV>
            <wp:extent cx="1986915" cy="18859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691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0C5B" w:rsidRDefault="002B40AE">
      <w:r>
        <w:t>4.</w:t>
      </w:r>
      <w:r>
        <w:tab/>
      </w:r>
      <w:r>
        <w:tab/>
      </w:r>
      <w:r>
        <w:tab/>
      </w:r>
      <w:r>
        <w:tab/>
      </w:r>
      <w:r>
        <w:tab/>
        <w:t>5.</w:t>
      </w:r>
    </w:p>
    <w:p w:rsidR="00D10C5B" w:rsidRDefault="00D10C5B"/>
    <w:p w:rsidR="00D10C5B" w:rsidRDefault="00D10C5B"/>
    <w:p w:rsidR="002B40AE" w:rsidRDefault="002B40AE"/>
    <w:p w:rsidR="002B40AE" w:rsidRDefault="002B40AE"/>
    <w:p w:rsidR="002B40AE" w:rsidRDefault="002B40AE"/>
    <w:p w:rsidR="002B40AE" w:rsidRDefault="002B40AE"/>
    <w:p w:rsidR="002B40AE" w:rsidRDefault="002B40AE"/>
    <w:p w:rsidR="002B40AE" w:rsidRDefault="002B40AE"/>
    <w:p w:rsidR="002B40AE" w:rsidRDefault="002B40AE"/>
    <w:p w:rsidR="002B40AE" w:rsidRDefault="002B40AE"/>
    <w:p w:rsidR="002B40AE" w:rsidRDefault="002B40AE"/>
    <w:p w:rsidR="002B40AE" w:rsidRDefault="002B40AE"/>
    <w:p w:rsidR="002B40AE" w:rsidRDefault="002B40AE"/>
    <w:p w:rsidR="002B40AE" w:rsidRDefault="002B40AE"/>
    <w:p w:rsidR="002B40AE" w:rsidRDefault="002B40AE"/>
    <w:p w:rsidR="002B40AE" w:rsidRDefault="002B40AE"/>
    <w:p w:rsidR="00D10C5B" w:rsidRPr="00D10C5B" w:rsidRDefault="00D10C5B">
      <w:r>
        <w:t xml:space="preserve">Use limit notation to describe the behavior of the function at </w:t>
      </w:r>
      <w:r>
        <w:rPr>
          <w:i/>
        </w:rPr>
        <w:t>x</w:t>
      </w:r>
      <w:r>
        <w:t xml:space="preserve"> = -3.</w:t>
      </w:r>
    </w:p>
    <w:p w:rsidR="00D10C5B" w:rsidRDefault="00D10C5B">
      <w:r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7448D0F6" wp14:editId="2885725E">
            <wp:simplePos x="0" y="0"/>
            <wp:positionH relativeFrom="margin">
              <wp:posOffset>95250</wp:posOffset>
            </wp:positionH>
            <wp:positionV relativeFrom="paragraph">
              <wp:posOffset>65405</wp:posOffset>
            </wp:positionV>
            <wp:extent cx="1858500" cy="1847850"/>
            <wp:effectExtent l="0" t="0" r="889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85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0C5B" w:rsidRDefault="002B40AE">
      <w:pPr>
        <w:rPr>
          <w:noProof/>
        </w:rPr>
      </w:pPr>
      <w:r>
        <w:t>6</w:t>
      </w:r>
      <w:r w:rsidR="00D10C5B">
        <w:t>.</w:t>
      </w:r>
      <w:r w:rsidR="00D10C5B" w:rsidRPr="00D10C5B">
        <w:rPr>
          <w:noProof/>
        </w:rPr>
        <w:t xml:space="preserve"> </w:t>
      </w: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  <w:r>
        <w:rPr>
          <w:noProof/>
        </w:rPr>
        <w:lastRenderedPageBreak/>
        <w:t>Use limit notation to describe the end behavior of the following functions.</w:t>
      </w:r>
    </w:p>
    <w:p w:rsidR="002B40AE" w:rsidRDefault="002B40AE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3BE92426" wp14:editId="7A1CA57C">
            <wp:simplePos x="0" y="0"/>
            <wp:positionH relativeFrom="margin">
              <wp:align>left</wp:align>
            </wp:positionH>
            <wp:positionV relativeFrom="paragraph">
              <wp:posOffset>41275</wp:posOffset>
            </wp:positionV>
            <wp:extent cx="2177650" cy="20574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76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40AE" w:rsidRDefault="002B40AE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43C2A826" wp14:editId="1DB98EB3">
            <wp:simplePos x="0" y="0"/>
            <wp:positionH relativeFrom="margin">
              <wp:posOffset>4762500</wp:posOffset>
            </wp:positionH>
            <wp:positionV relativeFrom="paragraph">
              <wp:posOffset>11430</wp:posOffset>
            </wp:positionV>
            <wp:extent cx="1790700" cy="1867692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54" t="-1" r="3871" b="2467"/>
                    <a:stretch/>
                  </pic:blipFill>
                  <pic:spPr bwMode="auto">
                    <a:xfrm>
                      <a:off x="0" y="0"/>
                      <a:ext cx="1790700" cy="18676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 wp14:anchorId="69BD6B5D" wp14:editId="22CCAFD2">
            <wp:simplePos x="0" y="0"/>
            <wp:positionH relativeFrom="column">
              <wp:posOffset>2533650</wp:posOffset>
            </wp:positionH>
            <wp:positionV relativeFrom="paragraph">
              <wp:posOffset>11430</wp:posOffset>
            </wp:positionV>
            <wp:extent cx="1847850" cy="1854093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540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>7.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8.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9.</w:t>
      </w:r>
      <w:r w:rsidRPr="002B40AE">
        <w:rPr>
          <w:noProof/>
        </w:rPr>
        <w:t xml:space="preserve"> </w:t>
      </w: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Default="002B40AE" w:rsidP="002B40AE">
      <w:pPr>
        <w:ind w:left="360" w:hanging="360"/>
        <w:rPr>
          <w:noProof/>
        </w:rPr>
      </w:pPr>
      <w:r>
        <w:rPr>
          <w:noProof/>
        </w:rPr>
        <w:t>10.</w:t>
      </w:r>
      <w:r>
        <w:rPr>
          <w:noProof/>
        </w:rPr>
        <w:tab/>
        <w:t>Sketch the graph of a function with the following characteristics:</w:t>
      </w:r>
    </w:p>
    <w:p w:rsidR="002B40AE" w:rsidRDefault="002B40AE" w:rsidP="002B40AE">
      <w:pPr>
        <w:ind w:left="360" w:hanging="360"/>
        <w:rPr>
          <w:noProof/>
        </w:rPr>
      </w:pPr>
    </w:p>
    <w:p w:rsidR="002B40AE" w:rsidRDefault="002B40AE" w:rsidP="002B40AE">
      <w:pPr>
        <w:ind w:left="360" w:hanging="360"/>
        <w:rPr>
          <w:noProof/>
        </w:rPr>
      </w:pPr>
      <w:r>
        <w:rPr>
          <w:noProof/>
        </w:rPr>
        <w:tab/>
      </w:r>
      <w:r w:rsidR="004F5848" w:rsidRPr="004F5848">
        <w:rPr>
          <w:noProof/>
          <w:position w:val="-40"/>
        </w:rPr>
        <w:object w:dxaOrig="328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3.5pt;height:46.5pt" o:ole="">
            <v:imagedata r:id="rId12" o:title=""/>
          </v:shape>
          <o:OLEObject Type="Embed" ProgID="Equation.DSMT4" ShapeID="_x0000_i1027" DrawAspect="Content" ObjectID="_1540108377" r:id="rId13"/>
        </w:object>
      </w:r>
      <w:r>
        <w:rPr>
          <w:noProof/>
        </w:rPr>
        <w:t xml:space="preserve"> </w:t>
      </w:r>
    </w:p>
    <w:p w:rsidR="002B40AE" w:rsidRDefault="002B40AE">
      <w:pPr>
        <w:rPr>
          <w:noProof/>
        </w:rPr>
      </w:pPr>
      <w:r>
        <w:rPr>
          <w:noProof/>
        </w:rPr>
        <w:tab/>
      </w:r>
    </w:p>
    <w:p w:rsidR="002B40AE" w:rsidRDefault="002B40AE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045BDFA6" wp14:editId="539F9E4F">
            <wp:simplePos x="0" y="0"/>
            <wp:positionH relativeFrom="margin">
              <wp:align>left</wp:align>
            </wp:positionH>
            <wp:positionV relativeFrom="paragraph">
              <wp:posOffset>13335</wp:posOffset>
            </wp:positionV>
            <wp:extent cx="3068193" cy="3124200"/>
            <wp:effectExtent l="0" t="0" r="0" b="0"/>
            <wp:wrapNone/>
            <wp:docPr id="10" name="Picture 10" descr="Image resul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age result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8193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40AE" w:rsidRDefault="002B40AE">
      <w:pPr>
        <w:rPr>
          <w:noProof/>
        </w:rPr>
      </w:pPr>
    </w:p>
    <w:p w:rsidR="002B40AE" w:rsidRDefault="002B40AE">
      <w:pPr>
        <w:rPr>
          <w:noProof/>
        </w:rPr>
      </w:pPr>
    </w:p>
    <w:p w:rsidR="002B40AE" w:rsidRPr="00D10C5B" w:rsidRDefault="002B40AE">
      <w:pPr>
        <w:rPr>
          <w:noProof/>
        </w:rPr>
      </w:pPr>
    </w:p>
    <w:sectPr w:rsidR="002B40AE" w:rsidRPr="00D10C5B" w:rsidSect="003A3691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0C5B"/>
    <w:rsid w:val="002B40AE"/>
    <w:rsid w:val="003A3691"/>
    <w:rsid w:val="004F5848"/>
    <w:rsid w:val="007F0D5E"/>
    <w:rsid w:val="009650C9"/>
    <w:rsid w:val="00A42458"/>
    <w:rsid w:val="00CD4DF8"/>
    <w:rsid w:val="00D10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ED2F842-40DC-4CAA-83DE-F2843DBDE4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50C9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0C5B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A3691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369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9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5" Type="http://schemas.openxmlformats.org/officeDocument/2006/relationships/image" Target="media/image2.png"/><Relationship Id="rId15" Type="http://schemas.openxmlformats.org/officeDocument/2006/relationships/fontTable" Target="fontTable.xml"/><Relationship Id="rId10" Type="http://schemas.openxmlformats.org/officeDocument/2006/relationships/image" Target="media/image7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84</Words>
  <Characters>47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City Schools</Company>
  <LinksUpToDate>false</LinksUpToDate>
  <CharactersWithSpaces>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fcsd</dc:creator>
  <cp:keywords/>
  <dc:description/>
  <cp:lastModifiedBy>mfcsd</cp:lastModifiedBy>
  <cp:revision>5</cp:revision>
  <cp:lastPrinted>2016-11-08T15:57:00Z</cp:lastPrinted>
  <dcterms:created xsi:type="dcterms:W3CDTF">2016-11-08T14:03:00Z</dcterms:created>
  <dcterms:modified xsi:type="dcterms:W3CDTF">2016-11-08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